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71" r:id="rId2"/>
    <p:sldId id="256" r:id="rId3"/>
    <p:sldId id="265" r:id="rId4"/>
    <p:sldId id="261" r:id="rId5"/>
    <p:sldId id="262" r:id="rId6"/>
    <p:sldId id="263" r:id="rId7"/>
    <p:sldId id="264" r:id="rId8"/>
    <p:sldId id="260" r:id="rId9"/>
    <p:sldId id="267" r:id="rId10"/>
    <p:sldId id="268" r:id="rId11"/>
    <p:sldId id="269" r:id="rId12"/>
    <p:sldId id="257" r:id="rId13"/>
    <p:sldId id="270" r:id="rId14"/>
    <p:sldId id="266" r:id="rId15"/>
    <p:sldId id="27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6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02" y="-7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C71FA0-64AF-489F-AF86-DAFA7A41DB7F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E30663-1E4F-4FCB-BA9F-3AA46D895A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2297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1E30663-1E4F-4FCB-BA9F-3AA46D895AE1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14FE6E-8F19-46F1-B69F-C0B5B8EA6A48}" type="datetimeFigureOut">
              <a:rPr lang="en-US" smtClean="0"/>
              <a:t>12/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E6CCF-6C2D-41FA-8B81-7F696D4CEFC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jpeg"/><Relationship Id="rId5" Type="http://schemas.openxmlformats.org/officeDocument/2006/relationships/image" Target="../media/image28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png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image" Target="../media/image12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453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>
                <a:solidFill>
                  <a:srgbClr val="9BBB59">
                    <a:lumMod val="50000"/>
                  </a:srgbClr>
                </a:solidFill>
              </a:rPr>
              <a:t>Chapter 9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 Linear and Quadratic Inequalitie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4249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9.2 Quadratic Inequalities in One Variable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2438400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7" y="826532"/>
            <a:ext cx="2290626" cy="316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56" y="1143000"/>
            <a:ext cx="3974841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2382" y="457200"/>
            <a:ext cx="343343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06" y="2805953"/>
            <a:ext cx="8800057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2817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457200"/>
            <a:ext cx="45913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inequalit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8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≤ 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623334" y="1219200"/>
            <a:ext cx="61584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values of x between 3 and 7 satisfy the inequality.  The solution set is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667000" y="2133600"/>
          <a:ext cx="2173288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282680" imgH="698400" progId="Equation.DSMT4">
                  <p:embed/>
                </p:oleObj>
              </mc:Choice>
              <mc:Fallback>
                <p:oleObj name="Equation" r:id="rId3" imgW="128268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2173288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219200" y="3733800"/>
            <a:ext cx="6019800" cy="1240835"/>
            <a:chOff x="1219200" y="3733800"/>
            <a:chExt cx="6019800" cy="1240835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19200" y="3810000"/>
              <a:ext cx="6019800" cy="11646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Oval 8"/>
            <p:cNvSpPr/>
            <p:nvPr/>
          </p:nvSpPr>
          <p:spPr>
            <a:xfrm>
              <a:off x="4783348" y="4114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2819400" y="4114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 flipV="1">
              <a:off x="2911418" y="4188874"/>
              <a:ext cx="1941630" cy="2126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Rectangle 13"/>
            <p:cNvSpPr/>
            <p:nvPr/>
          </p:nvSpPr>
          <p:spPr>
            <a:xfrm>
              <a:off x="3429000" y="3733800"/>
              <a:ext cx="1066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3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 ≤ x ≤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7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9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752600" y="1066800"/>
          <a:ext cx="250983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4" imgW="1358640" imgH="888840" progId="Equation.DSMT4">
                  <p:embed/>
                </p:oleObj>
              </mc:Choice>
              <mc:Fallback>
                <p:oleObj name="Equation" r:id="rId4" imgW="135864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2509837" cy="166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86200" y="533400"/>
            <a:ext cx="44486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inequalit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5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24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&gt;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/>
          </a:p>
        </p:txBody>
      </p:sp>
      <p:pic>
        <p:nvPicPr>
          <p:cNvPr id="5" name="Picture 2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4572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981200" y="457200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3352800"/>
          <a:ext cx="8077200" cy="1767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67000"/>
                <a:gridCol w="1981200"/>
                <a:gridCol w="1752600"/>
                <a:gridCol w="1676400"/>
              </a:tblGrid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Interval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&lt; –8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–8 &lt; </a:t>
                      </a: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&lt; 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&gt; 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Test Point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1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57412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Substitution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-10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+ 5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-10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) – 24</a:t>
                      </a:r>
                    </a:p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= 2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+ 5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– 24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 –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lang="en-US" sz="1600" baseline="30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+ 5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 – 24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 2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Is 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i="1" baseline="30000" dirty="0" smtClean="0">
                          <a:latin typeface="Arial" pitchFamily="34" charset="0"/>
                          <a:cs typeface="Arial" pitchFamily="34" charset="0"/>
                        </a:rPr>
                        <a:t>2 </a:t>
                      </a:r>
                      <a:r>
                        <a:rPr lang="en-US" sz="1800" i="1" baseline="0" dirty="0" smtClean="0">
                          <a:latin typeface="Arial" pitchFamily="34" charset="0"/>
                          <a:cs typeface="Arial" pitchFamily="34" charset="0"/>
                        </a:rPr>
                        <a:t> + </a:t>
                      </a:r>
                      <a:r>
                        <a:rPr lang="en-US" sz="1800" i="0" baseline="0" dirty="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– </a:t>
                      </a:r>
                      <a:r>
                        <a:rPr lang="en-US" sz="1800" i="0" dirty="0" smtClean="0">
                          <a:latin typeface="Arial" pitchFamily="34" charset="0"/>
                          <a:cs typeface="Arial" pitchFamily="34" charset="0"/>
                        </a:rPr>
                        <a:t>24 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&gt; </a:t>
                      </a:r>
                      <a:r>
                        <a:rPr lang="en-US" sz="1800" i="0" dirty="0" smtClean="0">
                          <a:latin typeface="Arial" pitchFamily="34" charset="0"/>
                          <a:cs typeface="Arial" pitchFamily="34" charset="0"/>
                        </a:rPr>
                        <a:t>0?</a:t>
                      </a:r>
                      <a:endParaRPr lang="en-US" sz="1800" i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4495800" y="2133600"/>
            <a:ext cx="4591052" cy="914400"/>
            <a:chOff x="4495800" y="2209800"/>
            <a:chExt cx="4591052" cy="914400"/>
          </a:xfrm>
        </p:grpSpPr>
        <p:pic>
          <p:nvPicPr>
            <p:cNvPr id="24579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2000" y="2514600"/>
              <a:ext cx="4514852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Oval 21"/>
            <p:cNvSpPr/>
            <p:nvPr/>
          </p:nvSpPr>
          <p:spPr>
            <a:xfrm>
              <a:off x="7282130" y="2590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Oval 22"/>
            <p:cNvSpPr/>
            <p:nvPr/>
          </p:nvSpPr>
          <p:spPr>
            <a:xfrm>
              <a:off x="5377130" y="2599426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495800" y="2209800"/>
              <a:ext cx="8194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&lt; –8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791200" y="2209800"/>
              <a:ext cx="12105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latin typeface="Arial" pitchFamily="34" charset="0"/>
                  <a:cs typeface="Arial" pitchFamily="34" charset="0"/>
                </a:rPr>
                <a:t>–8 &lt; </a:t>
              </a:r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&lt; 3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696200" y="2209800"/>
              <a:ext cx="6912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&gt; 3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838200" y="5562600"/>
            <a:ext cx="29418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set is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 {x| x &lt; –8 or x &gt; 3, x </a:t>
            </a:r>
            <a:r>
              <a:rPr lang="en-US" sz="2000" dirty="0" smtClean="0">
                <a:latin typeface="Symbol" pitchFamily="18" charset="2"/>
                <a:cs typeface="Arial" pitchFamily="34" charset="0"/>
              </a:rPr>
              <a:t>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267200" y="5562600"/>
            <a:ext cx="4591052" cy="914400"/>
            <a:chOff x="4495800" y="2209800"/>
            <a:chExt cx="4591052" cy="914400"/>
          </a:xfrm>
        </p:grpSpPr>
        <p:pic>
          <p:nvPicPr>
            <p:cNvPr id="31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2000" y="2514600"/>
              <a:ext cx="4514852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Oval 31"/>
            <p:cNvSpPr/>
            <p:nvPr/>
          </p:nvSpPr>
          <p:spPr>
            <a:xfrm>
              <a:off x="7282130" y="2590800"/>
              <a:ext cx="152400" cy="15240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Oval 32"/>
            <p:cNvSpPr/>
            <p:nvPr/>
          </p:nvSpPr>
          <p:spPr>
            <a:xfrm>
              <a:off x="5377130" y="2599426"/>
              <a:ext cx="152400" cy="152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rgbClr val="FF0000"/>
              </a:solidFill>
            </a:ln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4495800" y="2209800"/>
              <a:ext cx="81945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&lt; –8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>
              <a:off x="7696200" y="2209800"/>
              <a:ext cx="69121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i="1" dirty="0" smtClean="0">
                  <a:latin typeface="Arial" pitchFamily="34" charset="0"/>
                  <a:cs typeface="Arial" pitchFamily="34" charset="0"/>
                </a:rPr>
                <a:t>x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 &gt; 3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38" name="Straight Connector 37"/>
          <p:cNvCxnSpPr>
            <a:stCxn id="33" idx="2"/>
          </p:cNvCxnSpPr>
          <p:nvPr/>
        </p:nvCxnSpPr>
        <p:spPr>
          <a:xfrm flipH="1" flipV="1">
            <a:off x="4343400" y="6019800"/>
            <a:ext cx="805130" cy="8626"/>
          </a:xfrm>
          <a:prstGeom prst="line">
            <a:avLst/>
          </a:pr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32" idx="6"/>
          </p:cNvCxnSpPr>
          <p:nvPr/>
        </p:nvCxnSpPr>
        <p:spPr>
          <a:xfrm>
            <a:off x="7205930" y="6019800"/>
            <a:ext cx="170947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465494" y="6504801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33400" y="381000"/>
            <a:ext cx="8458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Sheila is going to rent a plot of public gardening land, and she can only afford to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rent up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o 180 square feet. She wants the length of her garden to be 3 feet longer tha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width.  What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possibilities does Sheila have for the width of her garden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1828800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et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be the width of the garden.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ength is w + 3.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area is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+ 3)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181600" y="1981200"/>
            <a:ext cx="27109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ossibilities for the width</a:t>
            </a:r>
          </a:p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+ 3) &lt; 180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18226" y="3106948"/>
            <a:ext cx="464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olve the related equation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w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+ 3) = 180</a:t>
            </a:r>
            <a:endParaRPr lang="en-US" dirty="0"/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685799" y="3581400"/>
          <a:ext cx="25276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3" imgW="1638000" imgH="888840" progId="Equation.DSMT4">
                  <p:embed/>
                </p:oleObj>
              </mc:Choice>
              <mc:Fallback>
                <p:oleObj name="Equation" r:id="rId3" imgW="1638000" imgH="8888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581400"/>
                        <a:ext cx="25276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5181600"/>
            <a:ext cx="7805811" cy="1133475"/>
            <a:chOff x="685800" y="5181600"/>
            <a:chExt cx="7805811" cy="1133475"/>
          </a:xfrm>
        </p:grpSpPr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62000" y="5410200"/>
              <a:ext cx="7600950" cy="904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Oval 11"/>
            <p:cNvSpPr/>
            <p:nvPr/>
          </p:nvSpPr>
          <p:spPr>
            <a:xfrm>
              <a:off x="7519356" y="5647426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1600200" y="5638800"/>
              <a:ext cx="152400" cy="152400"/>
            </a:xfrm>
            <a:prstGeom prst="ellipse">
              <a:avLst/>
            </a:prstGeom>
            <a:solidFill>
              <a:srgbClr val="FF0000"/>
            </a:solidFill>
          </p:spPr>
          <p:txBody>
            <a:bodyPr rtlCol="0" anchor="ctr">
              <a:spAutoFit/>
            </a:bodyPr>
            <a:lstStyle/>
            <a:p>
              <a:pPr algn="ctr"/>
              <a:endParaRPr lang="en-US" sz="20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85800" y="5181600"/>
              <a:ext cx="9092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w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 &lt; –15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696200" y="5181600"/>
              <a:ext cx="7954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w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 &gt; 12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38600" y="5181600"/>
              <a:ext cx="13276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-15 &lt; </a:t>
              </a:r>
              <a:r>
                <a:rPr lang="en-US" sz="1600" i="1" dirty="0" smtClean="0">
                  <a:latin typeface="Arial" pitchFamily="34" charset="0"/>
                  <a:cs typeface="Arial" pitchFamily="34" charset="0"/>
                </a:rPr>
                <a:t>w </a:t>
              </a:r>
              <a:r>
                <a:rPr lang="en-US" sz="1600" dirty="0" smtClean="0">
                  <a:latin typeface="Arial" pitchFamily="34" charset="0"/>
                  <a:cs typeface="Arial" pitchFamily="34" charset="0"/>
                </a:rPr>
                <a:t>&lt; 12</a:t>
              </a: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8465494" y="6504801"/>
            <a:ext cx="5996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609600" y="685800"/>
          <a:ext cx="8077200" cy="1767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67000"/>
                <a:gridCol w="1981200"/>
                <a:gridCol w="1752600"/>
                <a:gridCol w="1676400"/>
              </a:tblGrid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Interval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&lt; –15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–15 &lt; </a:t>
                      </a: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&lt; 12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&gt; 12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Test Point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2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57412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Substitution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-20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baseline="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-20 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+ 3)</a:t>
                      </a:r>
                    </a:p>
                    <a:p>
                      <a:pPr algn="ctr"/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= 26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 + 3)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 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)(15</a:t>
                      </a:r>
                      <a:r>
                        <a:rPr lang="en-US" sz="16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+ 3)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= 270</a:t>
                      </a:r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9282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Is </a:t>
                      </a:r>
                      <a:r>
                        <a:rPr lang="en-US" i="1" dirty="0" smtClean="0">
                          <a:latin typeface="Arial" pitchFamily="34" charset="0"/>
                          <a:cs typeface="Arial" pitchFamily="34" charset="0"/>
                        </a:rPr>
                        <a:t>w</a:t>
                      </a:r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(</a:t>
                      </a:r>
                      <a:r>
                        <a:rPr lang="en-US" i="1" dirty="0" smtClean="0">
                          <a:latin typeface="Arial" pitchFamily="34" charset="0"/>
                          <a:cs typeface="Arial" pitchFamily="34" charset="0"/>
                        </a:rPr>
                        <a:t>w </a:t>
                      </a:r>
                      <a:r>
                        <a:rPr lang="en-US" dirty="0" smtClean="0">
                          <a:latin typeface="Arial" pitchFamily="34" charset="0"/>
                          <a:cs typeface="Arial" pitchFamily="34" charset="0"/>
                        </a:rPr>
                        <a:t>+ 3) &lt; 180</a:t>
                      </a:r>
                      <a:r>
                        <a:rPr lang="en-US" sz="1800" i="0" dirty="0" smtClean="0"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  <a:endParaRPr lang="en-US" sz="1800" i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Arial" pitchFamily="34" charset="0"/>
                          <a:cs typeface="Arial" pitchFamily="34" charset="0"/>
                        </a:rPr>
                        <a:t>Yes</a:t>
                      </a:r>
                      <a:endParaRPr lang="en-US" sz="2000" dirty="0">
                        <a:solidFill>
                          <a:srgbClr val="FF0000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No</a:t>
                      </a:r>
                      <a:endParaRPr lang="en-US" sz="2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3886200"/>
            <a:ext cx="44196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In the context of the problem of Sheila’s garden plot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denotes a length and therefore must be positive, so the solution is 0  to 12 ft;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at is, if the width of Sheila’s garden plot is no more than 12 feet, then she will stay within her budget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2895600"/>
            <a:ext cx="784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interval is –15 &lt;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12.  The maximum dimensions of the garden would be 12 ft x 15 ft.</a:t>
            </a:r>
          </a:p>
        </p:txBody>
      </p:sp>
      <p:sp>
        <p:nvSpPr>
          <p:cNvPr id="25604" name="AutoShape 4" descr="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"/>
          <p:cNvSpPr>
            <a:spLocks noChangeAspect="1" noChangeArrowheads="1"/>
          </p:cNvSpPr>
          <p:nvPr/>
        </p:nvSpPr>
        <p:spPr bwMode="auto">
          <a:xfrm>
            <a:off x="63500" y="-831850"/>
            <a:ext cx="2286000" cy="1714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606" name="AutoShape 6" descr="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"/>
          <p:cNvSpPr>
            <a:spLocks noChangeAspect="1" noChangeArrowheads="1"/>
          </p:cNvSpPr>
          <p:nvPr/>
        </p:nvSpPr>
        <p:spPr bwMode="auto">
          <a:xfrm>
            <a:off x="63500" y="-831850"/>
            <a:ext cx="2286000" cy="1714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5608" name="Picture 8" descr="http://upload.wikimedia.org/wikipedia/commons/thumb/2/29/Pieskowa_Ska%C5%82a_ogr%C3%B3d_zamkowy.jpg/300px-Pieskowa_Ska%C5%82a_ogr%C3%B3d_zamkowy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3657600"/>
            <a:ext cx="4114800" cy="32004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8465494" y="6504801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152400"/>
            <a:ext cx="2447925" cy="298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533400" y="381000"/>
            <a:ext cx="5257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If a projectile is shot straight upward from the ground with an initial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velocity of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160 feet per second, its distance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d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in feet) above the ground at the end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f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seconds (neglecting air resistance) i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given approximately by 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d(t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)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=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160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t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6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i="1" baseline="30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the time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to two decimal places)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at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projectil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will b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mor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an 144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feet above the ground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8674" name="Picture 2" descr="http://t0.gstatic.com/images?q=tbn:ANd9GcSRoFAlhE3v0nzcLiWZVEVqGJPEJwv7GWWZII4OLMSC_1RTGbdMSQ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2600" y="1447800"/>
            <a:ext cx="1752600" cy="1609797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533400" y="3429000"/>
            <a:ext cx="21034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60</a:t>
            </a:r>
            <a:r>
              <a:rPr lang="en-US" sz="20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 - 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16</a:t>
            </a:r>
            <a:r>
              <a:rPr lang="en-US" sz="2000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30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2  </a:t>
            </a:r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&gt; 144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3962400"/>
            <a:ext cx="3020379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             16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6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 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144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6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+ 16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44 = 0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     –16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9)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1) = 0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 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9 = 0  or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 1 = 0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   t = 9    or      t = 1</a:t>
            </a:r>
          </a:p>
          <a:p>
            <a:endParaRPr lang="en-US" sz="2000" dirty="0"/>
          </a:p>
        </p:txBody>
      </p:sp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38600" y="4542595"/>
            <a:ext cx="4572000" cy="715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Oval 12"/>
          <p:cNvSpPr/>
          <p:nvPr/>
        </p:nvSpPr>
        <p:spPr>
          <a:xfrm>
            <a:off x="7487001" y="4729773"/>
            <a:ext cx="115747" cy="93589"/>
          </a:xfrm>
          <a:prstGeom prst="ellipse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4513052" y="4729773"/>
            <a:ext cx="115747" cy="93589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620173" y="4776568"/>
            <a:ext cx="2858202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410200" y="4191000"/>
            <a:ext cx="10310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&lt; t &lt;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9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038601" y="5638800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projectile will be above 144 ft in the time interval 1 &lt;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&lt; 9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65494" y="6504801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build="p"/>
      <p:bldP spid="16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65494" y="6504801"/>
            <a:ext cx="6110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14</a:t>
            </a:r>
          </a:p>
        </p:txBody>
      </p:sp>
      <p:sp>
        <p:nvSpPr>
          <p:cNvPr id="3" name="Rectangle 2"/>
          <p:cNvSpPr/>
          <p:nvPr/>
        </p:nvSpPr>
        <p:spPr>
          <a:xfrm>
            <a:off x="2590800" y="7620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800" y="2286000"/>
            <a:ext cx="326884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ggested Questions: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age 484: </a:t>
            </a:r>
          </a:p>
          <a:p>
            <a:r>
              <a:rPr lang="en-US" sz="2000" smtClean="0">
                <a:latin typeface="Arial" pitchFamily="34" charset="0"/>
                <a:cs typeface="Arial" pitchFamily="34" charset="0"/>
              </a:rPr>
              <a:t>1, 3a, 5a,c, 6c, 8c, 9b,d, 10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784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09600" y="990600"/>
            <a:ext cx="69342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Quadratic inequalities in one variable are inequalities which can be written in on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of th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following forms: 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bx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+ c &gt; 0 ,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bx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+ c &lt; 0 ,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bx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+ c ≥ 0 or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a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+ </a:t>
            </a:r>
            <a:r>
              <a:rPr lang="en-US" sz="2000" i="1" dirty="0" err="1">
                <a:latin typeface="Arial" pitchFamily="34" charset="0"/>
                <a:cs typeface="Arial" pitchFamily="34" charset="0"/>
              </a:rPr>
              <a:t>bx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+ c ≤ 0 </a:t>
            </a:r>
            <a:endParaRPr lang="en-US" sz="2000" i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where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a, b and c are real numbers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52400"/>
            <a:ext cx="77380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9.2 Quadratic Inequalities in One Variable</a:t>
            </a:r>
            <a:endParaRPr lang="en-US" sz="32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6" name="Picture 2" descr="http://1.bp.blogspot.com/_jF4hS9l3o6s/S_20aA7JnJI/AAAAAAAAB8k/UhL_X5MNXKs/s320/quest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77000" y="1371600"/>
            <a:ext cx="1645920" cy="20574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33400" y="3962400"/>
            <a:ext cx="6781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ing inequalitie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is about one thing: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gn change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 Find all the point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t which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re are sign changes -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s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point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are called </a:t>
            </a:r>
            <a:r>
              <a:rPr lang="en-US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ritical </a:t>
            </a:r>
            <a:r>
              <a:rPr lang="en-US" sz="20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alues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n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which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, if any, of the intervals bounded by these critical values result in a solution.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o the inequality will consist of the set of all points contained by th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solution intervals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962400"/>
            <a:ext cx="154305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7887" y="7620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685800"/>
            <a:ext cx="7315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Graph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 (x)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=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+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2)(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) and examine the graph to determin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s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of the following inequalitie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2000" dirty="0"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a)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(x)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&gt; 0            b)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 (x)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&lt;  0            c)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 (x)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≤ 0            d)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f (x)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≥ 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0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486400" y="2971800"/>
          <a:ext cx="2286000" cy="355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1307880" imgH="203040" progId="Equation.DSMT4">
                  <p:embed/>
                </p:oleObj>
              </mc:Choice>
              <mc:Fallback>
                <p:oleObj name="Equation" r:id="rId3" imgW="1307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971800"/>
                        <a:ext cx="2286000" cy="355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486400" y="4876800"/>
          <a:ext cx="23082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5" imgW="1320480" imgH="203040" progId="Equation.DSMT4">
                  <p:embed/>
                </p:oleObj>
              </mc:Choice>
              <mc:Fallback>
                <p:oleObj name="Equation" r:id="rId5" imgW="13204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23082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5486400" y="3581400"/>
          <a:ext cx="1708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7" imgW="977760" imgH="203040" progId="Equation.DSMT4">
                  <p:embed/>
                </p:oleObj>
              </mc:Choice>
              <mc:Fallback>
                <p:oleObj name="Equation" r:id="rId7" imgW="9777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81400"/>
                        <a:ext cx="17081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5486400" y="4191000"/>
          <a:ext cx="1708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9" imgW="977760" imgH="203040" progId="Equation.DSMT4">
                  <p:embed/>
                </p:oleObj>
              </mc:Choice>
              <mc:Fallback>
                <p:oleObj name="Equation" r:id="rId9" imgW="977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191000"/>
                        <a:ext cx="17081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57200" y="2286000"/>
            <a:ext cx="4462162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2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533400"/>
            <a:ext cx="2723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: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12 &lt;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6002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raph the corresponding function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y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12.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7200" y="1143000"/>
            <a:ext cx="14686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raphically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2050" y="19050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09600" y="2667000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4495800"/>
            <a:ext cx="4191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graph is either 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abov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axis (positive)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743200" y="4724400"/>
            <a:ext cx="76200" cy="76200"/>
          </a:xfrm>
          <a:prstGeom prst="ellipse">
            <a:avLst/>
          </a:prstGeom>
        </p:spPr>
        <p:txBody>
          <a:bodyPr wrap="square"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687574" y="3098322"/>
            <a:ext cx="152400" cy="152400"/>
          </a:xfrm>
          <a:prstGeom prst="ellipse">
            <a:avLst/>
          </a:prstGeom>
          <a:solidFill>
            <a:srgbClr val="FF0000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6061496" y="3098322"/>
            <a:ext cx="152400" cy="152400"/>
          </a:xfrm>
          <a:prstGeom prst="ellipse">
            <a:avLst/>
          </a:prstGeom>
          <a:solidFill>
            <a:srgbClr val="FF0000"/>
          </a:solidFill>
        </p:spPr>
        <p:txBody>
          <a:bodyPr wrap="square"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2419290"/>
            <a:ext cx="1765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bservations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" y="2971800"/>
            <a:ext cx="4114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te that as the graph crosses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axis, or at the zeros of the function, there is a sign change for the function.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5766" y="5335434"/>
            <a:ext cx="3429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Or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elow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the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axis (negative). </a:t>
            </a:r>
            <a:endParaRPr lang="en-US" dirty="0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2050" y="1913626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9050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1600200"/>
            <a:ext cx="990600" cy="148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3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15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533400"/>
            <a:ext cx="2723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: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12 &lt;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066800"/>
            <a:ext cx="1765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bservations 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3716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04800" y="1676400"/>
            <a:ext cx="4191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intercepts, or zeros of the function, divide the graph into three interval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2743200"/>
            <a:ext cx="381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1.  From –∞ to –3, the function   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is positive (above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axis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3483114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2.  From –3 to 4, the function   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is negative (below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axis)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4267200"/>
            <a:ext cx="381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3.  From 4 to ∞, the function   </a:t>
            </a:r>
          </a:p>
          <a:p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   is positive (above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axis).</a:t>
            </a: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13716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2050" y="13716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72050" y="13716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4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533400"/>
            <a:ext cx="2723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: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12 &lt; 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1066800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olution 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371600"/>
            <a:ext cx="3714750" cy="317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81000" y="2743200"/>
            <a:ext cx="312419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graph lies below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axis in the interval of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3 &lt; </a:t>
            </a:r>
            <a:r>
              <a:rPr lang="en-US" sz="20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lt; 4. 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" y="1524000"/>
            <a:ext cx="472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What you are interested to determine is </a:t>
            </a: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for 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what values of </a:t>
            </a:r>
            <a:r>
              <a:rPr lang="en-US" sz="2000" b="1" i="1" u="sng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 is this graph </a:t>
            </a: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below 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b="1" i="1" u="sng" dirty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b="1" u="sng" dirty="0">
                <a:latin typeface="Arial" pitchFamily="34" charset="0"/>
                <a:cs typeface="Arial" pitchFamily="34" charset="0"/>
              </a:rPr>
              <a:t>- axis.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4191000"/>
            <a:ext cx="154305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57201" y="4038600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set is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71500" y="4572000"/>
          <a:ext cx="232410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5" imgW="1371600" imgH="698400" progId="Equation.DSMT4">
                  <p:embed/>
                </p:oleObj>
              </mc:Choice>
              <mc:Fallback>
                <p:oleObj name="Equation" r:id="rId5" imgW="1371600" imgH="698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572000"/>
                        <a:ext cx="2324100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5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457200"/>
            <a:ext cx="136263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981200" y="457200"/>
            <a:ext cx="342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803581" y="879896"/>
          <a:ext cx="1905001" cy="3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81" y="879896"/>
                        <a:ext cx="1905001" cy="35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95400" y="1981200"/>
            <a:ext cx="428367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324600" y="2438400"/>
            <a:ext cx="22509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solution set is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400799" y="2971800"/>
          <a:ext cx="245274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7" imgW="1447560" imgH="1079280" progId="Equation.DSMT4">
                  <p:embed/>
                </p:oleObj>
              </mc:Choice>
              <mc:Fallback>
                <p:oleObj name="Equation" r:id="rId7" imgW="1447560" imgH="1079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9" y="2971800"/>
                        <a:ext cx="2452744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6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457200"/>
            <a:ext cx="6705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Solve the inequalit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18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≤ –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by using algebra</a:t>
            </a:r>
            <a:r>
              <a:rPr lang="en-US" sz="2000" i="1" dirty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9906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latin typeface="Arial" pitchFamily="34" charset="0"/>
                <a:cs typeface="Arial" pitchFamily="34" charset="0"/>
              </a:rPr>
              <a:t>Write the related equation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4495800"/>
            <a:ext cx="7772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lot 3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7 on a number line.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critical values divide the number line into three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ntervals.  Use test points to determine the intervals that satisfy the inequality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429000" y="2667000"/>
            <a:ext cx="894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Factor.</a:t>
            </a:r>
            <a:endParaRPr lang="en-US" i="1" dirty="0">
              <a:solidFill>
                <a:srgbClr val="00863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2971800"/>
            <a:ext cx="25015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Zero Product Property.</a:t>
            </a:r>
          </a:p>
        </p:txBody>
      </p:sp>
      <p:sp>
        <p:nvSpPr>
          <p:cNvPr id="7" name="Rectangle 6"/>
          <p:cNvSpPr/>
          <p:nvPr/>
        </p:nvSpPr>
        <p:spPr>
          <a:xfrm>
            <a:off x="3597218" y="3293852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863D"/>
                </a:solidFill>
                <a:latin typeface="Arial" pitchFamily="34" charset="0"/>
                <a:cs typeface="Arial" pitchFamily="34" charset="0"/>
              </a:rPr>
              <a:t>Solve for x.</a:t>
            </a:r>
            <a:endParaRPr lang="en-US" i="1" dirty="0">
              <a:solidFill>
                <a:srgbClr val="00863D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" y="1447800"/>
            <a:ext cx="230383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8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= 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533400" y="1905000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olve the equation fo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o determine th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ritical values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09600" y="2362200"/>
            <a:ext cx="2733441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8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= 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21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0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)(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7)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=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0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– 3 = 0  or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– 7 = 0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     x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= 3  or       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= 7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914400" y="6096000"/>
            <a:ext cx="2319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x≤ 3, 3 ≤ x ≤ 7, x ≥ 7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7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10" grpId="0"/>
      <p:bldP spid="11" grpId="0" build="p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44841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Quadratic Inequalities in One Variable</a:t>
            </a:r>
            <a:endParaRPr lang="en-US" sz="200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828800"/>
            <a:ext cx="6781800" cy="1312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28600" y="457200"/>
            <a:ext cx="45913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olve the inequality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</a:t>
            </a:r>
            <a:r>
              <a:rPr lang="en-US" sz="2000" i="1" baseline="30000" dirty="0" smtClean="0">
                <a:latin typeface="Arial" pitchFamily="34" charset="0"/>
                <a:cs typeface="Arial" pitchFamily="34" charset="0"/>
              </a:rPr>
              <a:t>2 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–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x +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18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≤ –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000" i="1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dirty="0"/>
          </a:p>
        </p:txBody>
      </p:sp>
      <p:sp>
        <p:nvSpPr>
          <p:cNvPr id="7" name="Oval 6"/>
          <p:cNvSpPr/>
          <p:nvPr/>
        </p:nvSpPr>
        <p:spPr>
          <a:xfrm>
            <a:off x="5020574" y="2175296"/>
            <a:ext cx="152400" cy="1524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2810774" y="2166670"/>
            <a:ext cx="152400" cy="152400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8600" y="838200"/>
            <a:ext cx="37433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lot 3 and 7 on a number line.</a:t>
            </a:r>
            <a:endParaRPr lang="en-US" sz="2000" dirty="0"/>
          </a:p>
        </p:txBody>
      </p:sp>
      <p:sp>
        <p:nvSpPr>
          <p:cNvPr id="11" name="Oval 10"/>
          <p:cNvSpPr/>
          <p:nvPr/>
        </p:nvSpPr>
        <p:spPr>
          <a:xfrm>
            <a:off x="2057400" y="2438400"/>
            <a:ext cx="533400" cy="562630"/>
          </a:xfrm>
          <a:prstGeom prst="ellipse">
            <a:avLst/>
          </a:prstGeom>
          <a:ln w="38100">
            <a:solidFill>
              <a:srgbClr val="00863D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3733800" y="2438400"/>
            <a:ext cx="533400" cy="562630"/>
          </a:xfrm>
          <a:prstGeom prst="ellipse">
            <a:avLst/>
          </a:prstGeom>
          <a:ln w="38100">
            <a:solidFill>
              <a:srgbClr val="00863D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943600" y="2438400"/>
            <a:ext cx="533400" cy="562630"/>
          </a:xfrm>
          <a:prstGeom prst="ellipse">
            <a:avLst/>
          </a:prstGeom>
          <a:ln w="38100">
            <a:solidFill>
              <a:srgbClr val="00863D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57600" y="3276600"/>
            <a:ext cx="14386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est Points</a:t>
            </a:r>
          </a:p>
        </p:txBody>
      </p:sp>
      <p:cxnSp>
        <p:nvCxnSpPr>
          <p:cNvPr id="16" name="Straight Arrow Connector 15"/>
          <p:cNvCxnSpPr>
            <a:stCxn id="14" idx="1"/>
            <a:endCxn id="11" idx="5"/>
          </p:cNvCxnSpPr>
          <p:nvPr/>
        </p:nvCxnSpPr>
        <p:spPr>
          <a:xfrm flipH="1" flipV="1">
            <a:off x="2512685" y="2918635"/>
            <a:ext cx="1144915" cy="558020"/>
          </a:xfrm>
          <a:prstGeom prst="straightConnector1">
            <a:avLst/>
          </a:prstGeom>
          <a:ln w="28575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4" idx="0"/>
            <a:endCxn id="12" idx="5"/>
          </p:cNvCxnSpPr>
          <p:nvPr/>
        </p:nvCxnSpPr>
        <p:spPr>
          <a:xfrm flipH="1" flipV="1">
            <a:off x="4189085" y="2918635"/>
            <a:ext cx="187847" cy="357965"/>
          </a:xfrm>
          <a:prstGeom prst="straightConnector1">
            <a:avLst/>
          </a:prstGeom>
          <a:ln w="28575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3"/>
            <a:endCxn id="13" idx="3"/>
          </p:cNvCxnSpPr>
          <p:nvPr/>
        </p:nvCxnSpPr>
        <p:spPr>
          <a:xfrm flipV="1">
            <a:off x="5096264" y="2918635"/>
            <a:ext cx="925451" cy="558020"/>
          </a:xfrm>
          <a:prstGeom prst="straightConnector1">
            <a:avLst/>
          </a:prstGeom>
          <a:ln w="28575">
            <a:solidFill>
              <a:srgbClr val="00863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1752600" y="1447800"/>
            <a:ext cx="6832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x ≤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3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3505200" y="1447800"/>
            <a:ext cx="1066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≤ x ≤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7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943600" y="1447800"/>
            <a:ext cx="6832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Arial" pitchFamily="34" charset="0"/>
                <a:cs typeface="Arial" pitchFamily="34" charset="0"/>
              </a:rPr>
              <a:t>x ≥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7</a:t>
            </a:r>
            <a:endParaRPr lang="en-US" dirty="0"/>
          </a:p>
        </p:txBody>
      </p:sp>
      <p:sp>
        <p:nvSpPr>
          <p:cNvPr id="27" name="Right Brace 26"/>
          <p:cNvSpPr/>
          <p:nvPr/>
        </p:nvSpPr>
        <p:spPr>
          <a:xfrm rot="16200000">
            <a:off x="1790700" y="1181100"/>
            <a:ext cx="533400" cy="1676400"/>
          </a:xfrm>
          <a:prstGeom prst="rightBrace">
            <a:avLst>
              <a:gd name="adj1" fmla="val 8333"/>
              <a:gd name="adj2" fmla="val 50000"/>
            </a:avLst>
          </a:prstGeom>
          <a:ln w="38100">
            <a:solidFill>
              <a:srgbClr val="00863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Brace 27"/>
          <p:cNvSpPr/>
          <p:nvPr/>
        </p:nvSpPr>
        <p:spPr>
          <a:xfrm rot="16200000">
            <a:off x="3733800" y="914401"/>
            <a:ext cx="533400" cy="2209800"/>
          </a:xfrm>
          <a:prstGeom prst="rightBrace">
            <a:avLst>
              <a:gd name="adj1" fmla="val 8333"/>
              <a:gd name="adj2" fmla="val 50000"/>
            </a:avLst>
          </a:prstGeom>
          <a:ln w="38100">
            <a:solidFill>
              <a:srgbClr val="00863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Brace 28"/>
          <p:cNvSpPr/>
          <p:nvPr/>
        </p:nvSpPr>
        <p:spPr>
          <a:xfrm rot="16200000">
            <a:off x="6134100" y="723901"/>
            <a:ext cx="533400" cy="2590800"/>
          </a:xfrm>
          <a:prstGeom prst="rightBrace">
            <a:avLst>
              <a:gd name="adj1" fmla="val 8333"/>
              <a:gd name="adj2" fmla="val 45006"/>
            </a:avLst>
          </a:prstGeom>
          <a:ln w="38100">
            <a:solidFill>
              <a:srgbClr val="00863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3810000" y="838200"/>
            <a:ext cx="4312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hoose a test point for each region. </a:t>
            </a:r>
            <a:endParaRPr lang="en-US" sz="2000" dirty="0"/>
          </a:p>
        </p:txBody>
      </p:sp>
      <p:graphicFrame>
        <p:nvGraphicFramePr>
          <p:cNvPr id="31" name="Table 30"/>
          <p:cNvGraphicFramePr>
            <a:graphicFrameLocks noGrp="1"/>
          </p:cNvGraphicFramePr>
          <p:nvPr/>
        </p:nvGraphicFramePr>
        <p:xfrm>
          <a:off x="762000" y="4724400"/>
          <a:ext cx="7924799" cy="176284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67000"/>
                <a:gridCol w="1752600"/>
                <a:gridCol w="1676400"/>
                <a:gridCol w="1828799"/>
              </a:tblGrid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Interval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≤ 3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3 ≤ </a:t>
                      </a: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≤ 7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 ≥ 7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Test Point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57412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Substitution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392824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Is 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800" i="1" baseline="30000" dirty="0" smtClean="0">
                          <a:latin typeface="Arial" pitchFamily="34" charset="0"/>
                          <a:cs typeface="Arial" pitchFamily="34" charset="0"/>
                        </a:rPr>
                        <a:t>2 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–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10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x + 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18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 ≤ –</a:t>
                      </a:r>
                      <a:r>
                        <a:rPr lang="en-US" sz="18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800" i="0" dirty="0" smtClean="0">
                          <a:latin typeface="Arial" pitchFamily="34" charset="0"/>
                          <a:cs typeface="Arial" pitchFamily="34" charset="0"/>
                        </a:rPr>
                        <a:t>?</a:t>
                      </a:r>
                      <a:endParaRPr lang="en-US" sz="1800" i="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457200" y="3849469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-axis is divided into three intervals by the roots of the equation. Substitute your test point into the inequality to determine if the result satisfies the inequality.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385870" y="5486400"/>
            <a:ext cx="182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-10(</a:t>
            </a:r>
            <a:r>
              <a:rPr lang="en-US" baseline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) + 18</a:t>
            </a:r>
          </a:p>
          <a:p>
            <a:pPr algn="ctr"/>
            <a:r>
              <a:rPr lang="en-US" baseline="0" dirty="0" smtClean="0">
                <a:latin typeface="Arial" pitchFamily="34" charset="0"/>
                <a:cs typeface="Arial" pitchFamily="34" charset="0"/>
              </a:rPr>
              <a:t>= 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166556" y="512265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038600" y="6096000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096774" y="5469148"/>
            <a:ext cx="182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-10(</a:t>
            </a:r>
            <a:r>
              <a:rPr lang="en-US" baseline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5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) + 18</a:t>
            </a:r>
          </a:p>
          <a:p>
            <a:pPr algn="ctr"/>
            <a:r>
              <a:rPr lang="en-US" baseline="0" dirty="0" smtClean="0">
                <a:latin typeface="Arial" pitchFamily="34" charset="0"/>
                <a:cs typeface="Arial" pitchFamily="34" charset="0"/>
              </a:rPr>
              <a:t>= –32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877460" y="51054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49504" y="6078748"/>
            <a:ext cx="6035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es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824930" y="5486400"/>
            <a:ext cx="182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9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 -10(</a:t>
            </a:r>
            <a:r>
              <a:rPr lang="en-US" baseline="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9</a:t>
            </a:r>
            <a:r>
              <a:rPr lang="en-US" baseline="0" dirty="0" smtClean="0">
                <a:latin typeface="Arial" pitchFamily="34" charset="0"/>
                <a:cs typeface="Arial" pitchFamily="34" charset="0"/>
              </a:rPr>
              <a:t>) + 18</a:t>
            </a:r>
          </a:p>
          <a:p>
            <a:pPr algn="ctr"/>
            <a:r>
              <a:rPr lang="en-US" baseline="0" dirty="0" smtClean="0">
                <a:latin typeface="Arial" pitchFamily="34" charset="0"/>
                <a:cs typeface="Arial" pitchFamily="34" charset="0"/>
              </a:rPr>
              <a:t>= 9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620000" y="5122652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9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477660" y="6096000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o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8465494" y="6504801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itchFamily="34" charset="0"/>
                <a:cs typeface="Arial" pitchFamily="34" charset="0"/>
              </a:rPr>
              <a:t>9.2.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8</a:t>
            </a:r>
            <a:endParaRPr lang="en-US" sz="1200" i="1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1" grpId="0" animBg="1"/>
      <p:bldP spid="12" grpId="0" animBg="1"/>
      <p:bldP spid="13" grpId="0" animBg="1"/>
      <p:bldP spid="14" grpId="0"/>
      <p:bldP spid="24" grpId="0"/>
      <p:bldP spid="25" grpId="0"/>
      <p:bldP spid="26" grpId="0"/>
      <p:bldP spid="27" grpId="0" animBg="1"/>
      <p:bldP spid="28" grpId="0" animBg="1"/>
      <p:bldP spid="29" grpId="0" animBg="1"/>
      <p:bldP spid="30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0000"/>
        </a:solidFill>
      </a:spPr>
      <a:bodyPr rtlCol="0" anchor="ctr">
        <a:spAutoFit/>
      </a:bodyPr>
      <a:lstStyle>
        <a:defPPr algn="ctr">
          <a:defRPr sz="2000" dirty="0">
            <a:latin typeface="Arial" pitchFamily="34" charset="0"/>
            <a:cs typeface="Arial" pitchFamily="34" charset="0"/>
          </a:defRPr>
        </a:defPPr>
      </a:lstStyle>
    </a:spDef>
    <a:txDef>
      <a:spPr>
        <a:noFill/>
      </a:spPr>
      <a:bodyPr wrap="non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96</TotalTime>
  <Words>1316</Words>
  <Application>Microsoft Office PowerPoint</Application>
  <PresentationFormat>On-screen Show (4:3)</PresentationFormat>
  <Paragraphs>184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anie MacKay</dc:creator>
  <cp:lastModifiedBy>Stephanie MacKay</cp:lastModifiedBy>
  <cp:revision>79</cp:revision>
  <dcterms:created xsi:type="dcterms:W3CDTF">2011-11-20T20:27:31Z</dcterms:created>
  <dcterms:modified xsi:type="dcterms:W3CDTF">2011-12-05T00:14:15Z</dcterms:modified>
</cp:coreProperties>
</file>